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86"/>
        <w:gridCol w:w="5412"/>
      </w:tblGrid>
      <w:tr w:rsidR="00BD4E4F" w14:paraId="2EABB39E" w14:textId="77777777" w:rsidTr="00F6295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388DB028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F25205C" wp14:editId="5E573DCA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18"/>
                <w:szCs w:val="18"/>
              </w:rPr>
              <w:t>МИНИСТЕРСТВО НАУКИ И ВЫСШЕГО ОБРАЗОВАНИЯ И НАУКИ РОССИЙСКОЙ ФЕДЕРАЦИИ</w:t>
            </w:r>
          </w:p>
        </w:tc>
      </w:tr>
      <w:tr w:rsidR="00BD4E4F" w14:paraId="58C5E70C" w14:textId="77777777" w:rsidTr="00F6295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C169103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BD4E4F" w14:paraId="440C424B" w14:textId="77777777" w:rsidTr="00F6295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3B3D91B9" w14:textId="77777777" w:rsidR="00BD4E4F" w:rsidRDefault="00BD4E4F" w:rsidP="00DC6D9F">
            <w:pPr>
              <w:spacing w:line="240" w:lineRule="auto"/>
              <w:jc w:val="center"/>
            </w:pPr>
            <w:r>
              <w:rPr>
                <w:rFonts w:cs="Times New Roman"/>
                <w:b/>
                <w:szCs w:val="28"/>
              </w:rPr>
              <w:t>«Дальневосточный федеральный университет»</w:t>
            </w:r>
            <w:r>
              <w:rPr>
                <w:rFonts w:cs="Times New Roman"/>
                <w:b/>
                <w:szCs w:val="28"/>
              </w:rPr>
              <w:br/>
            </w:r>
            <w:r w:rsidRPr="00B151F9">
              <w:rPr>
                <w:rFonts w:cs="Times New Roman"/>
                <w:bCs/>
                <w:szCs w:val="28"/>
              </w:rPr>
              <w:t>(ДВФУ)</w:t>
            </w:r>
          </w:p>
        </w:tc>
      </w:tr>
      <w:tr w:rsidR="00BD4E4F" w14:paraId="3FF01B04" w14:textId="77777777" w:rsidTr="00F6295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25581A27" w14:textId="7981FA8B" w:rsidR="00BD4E4F" w:rsidRDefault="00BD4E4F" w:rsidP="00DC6D9F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ИНСТИТУТ МАТЕМАТИКИ И КОМПЬЮТЕРНЫХ ТЕХНОЛОГИЙ</w:t>
            </w:r>
          </w:p>
        </w:tc>
      </w:tr>
      <w:tr w:rsidR="00BD4E4F" w14:paraId="0A72A991" w14:textId="77777777" w:rsidTr="00F6295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794941EA" w14:textId="47C45680" w:rsidR="00BD4E4F" w:rsidRDefault="00BD4E4F" w:rsidP="00DC6D9F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9544FB">
              <w:rPr>
                <w:rFonts w:cs="Times New Roman"/>
                <w:b/>
                <w:szCs w:val="28"/>
              </w:rPr>
              <w:t>Департамент математического и компьютерного моделирования</w:t>
            </w:r>
          </w:p>
        </w:tc>
      </w:tr>
      <w:tr w:rsidR="00BD4E4F" w14:paraId="07BC6DED" w14:textId="77777777" w:rsidTr="00F62951">
        <w:trPr>
          <w:trHeight w:val="1134"/>
        </w:trPr>
        <w:tc>
          <w:tcPr>
            <w:tcW w:w="9498" w:type="dxa"/>
            <w:gridSpan w:val="2"/>
            <w:vAlign w:val="bottom"/>
          </w:tcPr>
          <w:p w14:paraId="6BDFE761" w14:textId="4A939162" w:rsidR="00BD4E4F" w:rsidRPr="003010CD" w:rsidRDefault="00BD4E4F" w:rsidP="00DC6D9F">
            <w:pPr>
              <w:spacing w:line="240" w:lineRule="auto"/>
              <w:jc w:val="center"/>
              <w:rPr>
                <w:szCs w:val="28"/>
                <w:lang w:val="en-US"/>
              </w:rPr>
            </w:pPr>
            <w:r>
              <w:rPr>
                <w:rFonts w:cs="Times New Roman"/>
                <w:b/>
                <w:spacing w:val="36"/>
                <w:szCs w:val="28"/>
              </w:rPr>
              <w:t>ЛАБОРАТОРНАЯ РАБОТА №</w:t>
            </w:r>
            <w:r w:rsidR="003010CD">
              <w:rPr>
                <w:rFonts w:cs="Times New Roman"/>
                <w:b/>
                <w:spacing w:val="36"/>
                <w:szCs w:val="28"/>
                <w:lang w:val="en-US"/>
              </w:rPr>
              <w:t>4</w:t>
            </w:r>
          </w:p>
        </w:tc>
      </w:tr>
      <w:tr w:rsidR="00BD4E4F" w14:paraId="276400C2" w14:textId="77777777" w:rsidTr="00F62951">
        <w:trPr>
          <w:trHeight w:val="2243"/>
        </w:trPr>
        <w:tc>
          <w:tcPr>
            <w:tcW w:w="9498" w:type="dxa"/>
            <w:gridSpan w:val="2"/>
          </w:tcPr>
          <w:p w14:paraId="62D1CFF9" w14:textId="77777777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о основной образовательной программе подготовки бакалавров</w:t>
            </w:r>
          </w:p>
          <w:p w14:paraId="26246A1C" w14:textId="609A6207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направлению 0</w:t>
            </w:r>
            <w:r w:rsidR="006F6A94">
              <w:rPr>
                <w:rFonts w:eastAsia="Times New Roman"/>
                <w:bCs/>
                <w:szCs w:val="28"/>
              </w:rPr>
              <w:t>2</w:t>
            </w:r>
            <w:r>
              <w:rPr>
                <w:rFonts w:eastAsia="Times New Roman"/>
                <w:bCs/>
                <w:szCs w:val="28"/>
              </w:rPr>
              <w:t>.03.0</w:t>
            </w:r>
            <w:r w:rsidR="006F6A94">
              <w:rPr>
                <w:rFonts w:eastAsia="Times New Roman"/>
                <w:bCs/>
                <w:szCs w:val="28"/>
              </w:rPr>
              <w:t>1</w:t>
            </w:r>
            <w:r>
              <w:rPr>
                <w:rFonts w:eastAsia="Times New Roman"/>
                <w:bCs/>
                <w:szCs w:val="28"/>
              </w:rPr>
              <w:t xml:space="preserve"> </w:t>
            </w:r>
            <w:r w:rsidR="006F6A94">
              <w:rPr>
                <w:rFonts w:eastAsia="Times New Roman"/>
                <w:bCs/>
                <w:szCs w:val="28"/>
              </w:rPr>
              <w:t>Математика и компьютерные науки</w:t>
            </w:r>
          </w:p>
          <w:p w14:paraId="61FFA4D9" w14:textId="0A3829B0" w:rsidR="00BD4E4F" w:rsidRDefault="00BD4E4F" w:rsidP="00DC6D9F">
            <w:pPr>
              <w:spacing w:line="240" w:lineRule="auto"/>
              <w:jc w:val="center"/>
              <w:rPr>
                <w:rFonts w:eastAsia="Times New Roman"/>
                <w:bCs/>
                <w:szCs w:val="28"/>
              </w:rPr>
            </w:pPr>
            <w:r>
              <w:rPr>
                <w:rFonts w:eastAsia="Times New Roman"/>
                <w:bCs/>
                <w:szCs w:val="28"/>
              </w:rPr>
              <w:t>профиль «</w:t>
            </w:r>
            <w:r w:rsidR="006F6A94">
              <w:rPr>
                <w:rFonts w:eastAsia="Times New Roman"/>
                <w:bCs/>
                <w:szCs w:val="28"/>
              </w:rPr>
              <w:t>Сквозные цифровые технологии</w:t>
            </w:r>
            <w:r>
              <w:rPr>
                <w:rFonts w:eastAsia="Times New Roman"/>
                <w:bCs/>
                <w:szCs w:val="28"/>
              </w:rPr>
              <w:t>»</w:t>
            </w:r>
          </w:p>
        </w:tc>
      </w:tr>
      <w:tr w:rsidR="00BD4E4F" w14:paraId="1EAC5B98" w14:textId="77777777" w:rsidTr="003010CD">
        <w:trPr>
          <w:trHeight w:val="1845"/>
        </w:trPr>
        <w:tc>
          <w:tcPr>
            <w:tcW w:w="4120" w:type="dxa"/>
            <w:vAlign w:val="bottom"/>
          </w:tcPr>
          <w:p w14:paraId="427DE9D8" w14:textId="77777777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78" w:type="dxa"/>
            <w:vAlign w:val="bottom"/>
            <w:hideMark/>
          </w:tcPr>
          <w:p w14:paraId="30863F15" w14:textId="0A759A0A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B151F9">
              <w:rPr>
                <w:rFonts w:eastAsia="Times New Roman" w:cs="Times New Roman"/>
                <w:lang w:eastAsia="ru-RU"/>
              </w:rPr>
              <w:t>Студент группы</w:t>
            </w:r>
          </w:p>
          <w:p w14:paraId="292ECA7E" w14:textId="71D936FD" w:rsidR="00BD4E4F" w:rsidRPr="006F6A94" w:rsidRDefault="00151DB6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lang w:eastAsia="ru-RU"/>
              </w:rPr>
            </w:pPr>
            <w:r w:rsidRPr="006F6A94">
              <w:rPr>
                <w:rFonts w:eastAsia="Times New Roman" w:cs="Times New Roman"/>
                <w:lang w:eastAsia="ru-RU"/>
              </w:rPr>
              <w:t>Б9120-02.03.01сцт - Пограничный Кирилл</w:t>
            </w:r>
          </w:p>
          <w:p w14:paraId="031B10A7" w14:textId="6D6A369C" w:rsidR="00BD4E4F" w:rsidRPr="00B151F9" w:rsidRDefault="00BD4E4F" w:rsidP="00DC6D9F">
            <w:pPr>
              <w:widowControl w:val="0"/>
              <w:tabs>
                <w:tab w:val="left" w:pos="851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B151F9">
              <w:rPr>
                <w:rFonts w:eastAsia="Times New Roman" w:cs="Times New Roman"/>
                <w:sz w:val="16"/>
                <w:szCs w:val="16"/>
                <w:lang w:eastAsia="ru-RU"/>
              </w:rPr>
              <w:t>(подпись)</w:t>
            </w:r>
          </w:p>
          <w:p w14:paraId="405A9815" w14:textId="1EBDDEF5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» ________________ 202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  <w:p w14:paraId="6E89270F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BD4E4F" w:rsidRPr="00B151F9" w14:paraId="7B58632C" w14:textId="77777777" w:rsidTr="003010CD">
        <w:trPr>
          <w:trHeight w:val="2116"/>
        </w:trPr>
        <w:tc>
          <w:tcPr>
            <w:tcW w:w="4120" w:type="dxa"/>
            <w:vAlign w:val="bottom"/>
            <w:hideMark/>
          </w:tcPr>
          <w:p w14:paraId="5542947C" w14:textId="77777777" w:rsidR="00BD4E4F" w:rsidRDefault="00BD4E4F" w:rsidP="00DC6D9F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18551FC6" w14:textId="1772A4F3" w:rsidR="00DC6D9F" w:rsidRDefault="00BD4E4F" w:rsidP="00DC6D9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еподаватель</w:t>
            </w:r>
            <w:r w:rsidR="002A0EEE" w:rsidRPr="008F3E99">
              <w:rPr>
                <w:rFonts w:eastAsia="Times New Roman" w:cs="Times New Roman"/>
                <w:sz w:val="24"/>
                <w:szCs w:val="24"/>
                <w:lang w:eastAsia="ru-RU"/>
              </w:rPr>
              <w:t>:</w:t>
            </w:r>
            <w:r w:rsidR="00DC6D9F" w:rsidRPr="00DC6D9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C6D9F" w:rsidRPr="008F3E99">
              <w:rPr>
                <w:sz w:val="24"/>
                <w:szCs w:val="24"/>
              </w:rPr>
              <w:t>Яковлев Анатолий Александрович</w:t>
            </w:r>
          </w:p>
          <w:p w14:paraId="2CB0195A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7AC95C05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2FA58126" w14:textId="77777777" w:rsidR="00BD4E4F" w:rsidRPr="00B151F9" w:rsidRDefault="00BD4E4F" w:rsidP="00DC6D9F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«______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_______________202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3 </w:t>
            </w:r>
            <w:r w:rsidRPr="00B151F9">
              <w:rPr>
                <w:rFonts w:eastAsia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  <w:tr w:rsidR="00BD4E4F" w:rsidRPr="00B151F9" w14:paraId="5BE72FE4" w14:textId="77777777" w:rsidTr="00F62951">
        <w:trPr>
          <w:trHeight w:val="1679"/>
        </w:trPr>
        <w:tc>
          <w:tcPr>
            <w:tcW w:w="9498" w:type="dxa"/>
            <w:gridSpan w:val="2"/>
            <w:vAlign w:val="bottom"/>
          </w:tcPr>
          <w:p w14:paraId="08E17D0F" w14:textId="77777777" w:rsidR="00BD4E4F" w:rsidRPr="00B151F9" w:rsidRDefault="00BD4E4F" w:rsidP="00DC6D9F">
            <w:pPr>
              <w:tabs>
                <w:tab w:val="left" w:pos="851"/>
                <w:tab w:val="left" w:pos="5670"/>
              </w:tabs>
              <w:spacing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4D87557B" w14:textId="62F1BE4B" w:rsidR="00BD4E4F" w:rsidRPr="00B151F9" w:rsidRDefault="00DC6D9F" w:rsidP="00DC6D9F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rPr>
                <w:rFonts w:ascii="Calibri" w:eastAsia="Calibri" w:hAnsi="Calibri" w:cs="Times New Roman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                                                                       </w:t>
            </w:r>
            <w:r w:rsidR="00BD4E4F" w:rsidRPr="00B151F9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2</w:t>
            </w:r>
            <w:r w:rsidR="00BD4E4F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DC6D9F" w:rsidRPr="00B151F9" w14:paraId="72A37095" w14:textId="77777777" w:rsidTr="00F62951">
        <w:trPr>
          <w:trHeight w:val="1679"/>
        </w:trPr>
        <w:tc>
          <w:tcPr>
            <w:tcW w:w="9498" w:type="dxa"/>
            <w:gridSpan w:val="2"/>
            <w:vAlign w:val="bottom"/>
          </w:tcPr>
          <w:p w14:paraId="62EB297C" w14:textId="77777777" w:rsidR="00DC6D9F" w:rsidRPr="00B151F9" w:rsidRDefault="00DC6D9F" w:rsidP="00DC6D9F">
            <w:pPr>
              <w:tabs>
                <w:tab w:val="left" w:pos="851"/>
                <w:tab w:val="left" w:pos="5670"/>
              </w:tabs>
              <w:spacing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60CB3BB2" w14:textId="77777777" w:rsidR="003010CD" w:rsidRPr="00D47F74" w:rsidRDefault="003010CD" w:rsidP="003010CD">
      <w:pPr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 w:rsidRPr="00FC2B45">
        <w:rPr>
          <w:rFonts w:ascii="Times New Roman" w:hAnsi="Times New Roman" w:cs="Times New Roman"/>
          <w:b/>
          <w:bCs/>
          <w:sz w:val="28"/>
          <w:szCs w:val="28"/>
        </w:rPr>
        <w:t>Постановка задачи:</w:t>
      </w:r>
    </w:p>
    <w:p w14:paraId="6FBE168B" w14:textId="77777777" w:rsidR="003010CD" w:rsidRPr="00054EC0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054EC0">
        <w:rPr>
          <w:rFonts w:ascii="Times New Roman" w:hAnsi="Times New Roman" w:cs="Times New Roman"/>
          <w:sz w:val="28"/>
          <w:szCs w:val="28"/>
        </w:rPr>
        <w:t>Пусть дана матричная игра, заданная матрицей А размерности 6х8. Необходимо найти верхнюю и нижнюю цену игры и равновесное решение в смешанных стратегиях.</w:t>
      </w:r>
    </w:p>
    <w:p w14:paraId="6A73CE80" w14:textId="77777777" w:rsidR="003010CD" w:rsidRDefault="003010CD" w:rsidP="003010CD">
      <w:pPr>
        <w:rPr>
          <w:rFonts w:ascii="Times New Roman" w:hAnsi="Times New Roman" w:cs="Times New Roman"/>
          <w:sz w:val="24"/>
          <w:szCs w:val="24"/>
        </w:rPr>
      </w:pPr>
    </w:p>
    <w:p w14:paraId="77C5F603" w14:textId="6C9C8C46" w:rsidR="003010CD" w:rsidRPr="00054EC0" w:rsidRDefault="003010CD" w:rsidP="003010CD">
      <w:pPr>
        <w:rPr>
          <w:rFonts w:ascii="Times New Roman" w:hAnsi="Times New Roman" w:cs="Times New Roman"/>
          <w:sz w:val="28"/>
          <w:szCs w:val="28"/>
        </w:rPr>
      </w:pPr>
      <w:r w:rsidRPr="00054EC0">
        <w:rPr>
          <w:rFonts w:ascii="Times New Roman" w:hAnsi="Times New Roman" w:cs="Times New Roman"/>
          <w:sz w:val="28"/>
          <w:szCs w:val="28"/>
        </w:rPr>
        <w:t>А=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8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59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9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3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9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59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5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7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8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7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68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39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6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98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56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8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4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4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7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1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5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5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4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9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79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7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2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3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7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9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8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8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98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5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7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28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9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8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1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8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6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-73</m:t>
                  </m:r>
                </m:e>
              </m:mr>
            </m:m>
          </m:e>
        </m:d>
      </m:oMath>
    </w:p>
    <w:p w14:paraId="007BD86A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054EC0">
        <w:rPr>
          <w:rFonts w:ascii="Times New Roman" w:hAnsi="Times New Roman" w:cs="Times New Roman"/>
          <w:sz w:val="28"/>
          <w:szCs w:val="28"/>
        </w:rPr>
        <w:t>Нижняя цена игры:</w:t>
      </w:r>
    </w:p>
    <w:p w14:paraId="2A2A0FC9" w14:textId="4BFBFD38" w:rsidR="003010CD" w:rsidRPr="00C90271" w:rsidRDefault="003010CD" w:rsidP="003010CD">
      <w:pPr>
        <w:jc w:val="both"/>
        <w:rPr>
          <w:rFonts w:ascii="Times New Roman" w:hAnsi="Times New Roman" w:cs="Times New Roman"/>
          <w:sz w:val="30"/>
          <w:szCs w:val="30"/>
        </w:rPr>
      </w:pPr>
      <w:r w:rsidRPr="00E11085">
        <w:rPr>
          <w:position w:val="-30"/>
        </w:rPr>
        <w:object w:dxaOrig="2299" w:dyaOrig="600" w14:anchorId="77D595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30pt" o:ole="">
            <v:imagedata r:id="rId6" o:title=""/>
          </v:shape>
          <o:OLEObject Type="Embed" ProgID="Equation.DSMT4" ShapeID="_x0000_i1025" DrawAspect="Content" ObjectID="_1747569172" r:id="rId7"/>
        </w:object>
      </w:r>
      <w:r w:rsidR="00225854" w:rsidRPr="00C90271">
        <w:rPr>
          <w:rFonts w:ascii="Times New Roman" w:hAnsi="Times New Roman" w:cs="Times New Roman"/>
          <w:sz w:val="30"/>
          <w:szCs w:val="30"/>
        </w:rPr>
        <w:t xml:space="preserve"> -83</w:t>
      </w:r>
    </w:p>
    <w:p w14:paraId="2AAC4B1E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хняя цена игры:</w:t>
      </w:r>
    </w:p>
    <w:p w14:paraId="2ECA8C9D" w14:textId="6744F4AC" w:rsidR="003010CD" w:rsidRPr="00C90271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2320" w:dyaOrig="639" w14:anchorId="57CC537A">
          <v:shape id="_x0000_i1026" type="#_x0000_t75" style="width:116.4pt;height:31.8pt" o:ole="">
            <v:imagedata r:id="rId8" o:title=""/>
          </v:shape>
          <o:OLEObject Type="Embed" ProgID="Equation.DSMT4" ShapeID="_x0000_i1026" DrawAspect="Content" ObjectID="_1747569173" r:id="rId9"/>
        </w:object>
      </w:r>
      <w:r w:rsidR="00225854" w:rsidRPr="00C90271">
        <w:t xml:space="preserve"> </w:t>
      </w:r>
      <w:r w:rsidR="00225854" w:rsidRPr="00225854">
        <w:rPr>
          <w:rFonts w:ascii="Times New Roman" w:hAnsi="Times New Roman" w:cs="Times New Roman"/>
          <w:sz w:val="28"/>
          <w:szCs w:val="28"/>
        </w:rPr>
        <w:t>6</w:t>
      </w:r>
      <w:r w:rsidR="00225854" w:rsidRPr="00C90271">
        <w:rPr>
          <w:rFonts w:ascii="Times New Roman" w:hAnsi="Times New Roman" w:cs="Times New Roman"/>
          <w:sz w:val="28"/>
          <w:szCs w:val="28"/>
        </w:rPr>
        <w:t>6</w:t>
      </w:r>
    </w:p>
    <w:p w14:paraId="2B81228A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кать равновесное решение в смешанных стратегиях будем с помощью симплекс-метода. Для этого необходимо сделать матрицу А неотрицательной, поэтому к каждому элементу матрицы А добавим модуль минимального элемента </w:t>
      </w:r>
      <w:r w:rsidRPr="00E11085">
        <w:rPr>
          <w:position w:val="-12"/>
        </w:rPr>
        <w:object w:dxaOrig="300" w:dyaOrig="380" w14:anchorId="54AB603C">
          <v:shape id="_x0000_i1027" type="#_x0000_t75" style="width:12pt;height:15pt" o:ole="">
            <v:imagedata r:id="rId10" o:title=""/>
          </v:shape>
          <o:OLEObject Type="Embed" ProgID="Equation.DSMT4" ShapeID="_x0000_i1027" DrawAspect="Content" ObjectID="_1747569174" r:id="rId1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матрицы А.</w:t>
      </w:r>
    </w:p>
    <w:p w14:paraId="1416CC82" w14:textId="0E6E4A14" w:rsidR="003010CD" w:rsidRPr="00C90271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1719" w:dyaOrig="600" w14:anchorId="4D97D3BC">
          <v:shape id="_x0000_i1028" type="#_x0000_t75" style="width:86.4pt;height:30pt" o:ole="">
            <v:imagedata r:id="rId12" o:title=""/>
          </v:shape>
          <o:OLEObject Type="Embed" ProgID="Equation.DSMT4" ShapeID="_x0000_i1028" DrawAspect="Content" ObjectID="_1747569175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-9</w:t>
      </w:r>
      <w:r w:rsidR="00225854" w:rsidRPr="00C90271">
        <w:rPr>
          <w:rFonts w:ascii="Times New Roman" w:hAnsi="Times New Roman" w:cs="Times New Roman"/>
          <w:sz w:val="28"/>
          <w:szCs w:val="28"/>
        </w:rPr>
        <w:t>8</w:t>
      </w:r>
    </w:p>
    <w:p w14:paraId="49B0542E" w14:textId="77777777" w:rsidR="003010CD" w:rsidRPr="000375B6" w:rsidRDefault="003010CD" w:rsidP="003010CD">
      <w:pPr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Получается неотрицательная матрица </w:t>
      </w:r>
      <w:r w:rsidRPr="00E11085">
        <w:rPr>
          <w:position w:val="-4"/>
        </w:rPr>
        <w:object w:dxaOrig="279" w:dyaOrig="400" w14:anchorId="54A2A963">
          <v:shape id="_x0000_i1029" type="#_x0000_t75" style="width:14.4pt;height:20.4pt" o:ole="">
            <v:imagedata r:id="rId14" o:title=""/>
          </v:shape>
          <o:OLEObject Type="Embed" ProgID="Equation.DSMT4" ShapeID="_x0000_i1029" DrawAspect="Content" ObjectID="_1747569176" r:id="rId15"/>
        </w:object>
      </w:r>
      <w:r w:rsidRPr="000375B6">
        <w:t>.</w:t>
      </w:r>
    </w:p>
    <w:p w14:paraId="0C9A4CB5" w14:textId="288373A8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4"/>
        </w:rPr>
        <w:object w:dxaOrig="279" w:dyaOrig="400" w14:anchorId="7F492FD9">
          <v:shape id="_x0000_i1030" type="#_x0000_t75" style="width:14.4pt;height:20.4pt" o:ole="">
            <v:imagedata r:id="rId14" o:title=""/>
          </v:shape>
          <o:OLEObject Type="Embed" ProgID="Equation.DSMT4" ShapeID="_x0000_i1030" DrawAspect="Content" ObjectID="_1747569177" r:id="rId16"/>
        </w:object>
      </w:r>
      <w:r>
        <w:t xml:space="preserve"> =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8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8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2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16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3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8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7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3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5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3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6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4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8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1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3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5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8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4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47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5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1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77</m:t>
                  </m:r>
                </m:e>
                <m:e>
                  <m:r>
                    <w:rPr>
                      <w:rFonts w:ascii="Cambria Math" w:hAnsi="Cambria Math"/>
                    </w:rPr>
                    <m:t>2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2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6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8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8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8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0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47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7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7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9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1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3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5</m:t>
                  </m:r>
                </m:e>
              </m:mr>
            </m:m>
          </m:e>
        </m:d>
      </m:oMath>
    </w:p>
    <w:p w14:paraId="167D6B69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48E62B3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решить следующие задачи:</w:t>
      </w:r>
    </w:p>
    <w:p w14:paraId="456D58C6" w14:textId="77777777" w:rsidR="003010CD" w:rsidRPr="00994F46" w:rsidRDefault="003010CD" w:rsidP="003010CD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70"/>
        </w:rPr>
        <w:object w:dxaOrig="1740" w:dyaOrig="1560" w14:anchorId="35BDA5D2">
          <v:shape id="_x0000_i1031" type="#_x0000_t75" style="width:87pt;height:78pt" o:ole="">
            <v:imagedata r:id="rId17" o:title=""/>
          </v:shape>
          <o:OLEObject Type="Embed" ProgID="Equation.DSMT4" ShapeID="_x0000_i1031" DrawAspect="Content" ObjectID="_1747569178" r:id="rId18"/>
        </w:object>
      </w:r>
    </w:p>
    <w:p w14:paraId="0EF3856A" w14:textId="77777777" w:rsidR="003010CD" w:rsidRPr="00994F46" w:rsidRDefault="003010CD" w:rsidP="003010CD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70"/>
        </w:rPr>
        <w:object w:dxaOrig="1660" w:dyaOrig="1560" w14:anchorId="478F4B38">
          <v:shape id="_x0000_i1032" type="#_x0000_t75" style="width:82.8pt;height:78pt" o:ole="">
            <v:imagedata r:id="rId19" o:title=""/>
          </v:shape>
          <o:OLEObject Type="Embed" ProgID="Equation.DSMT4" ShapeID="_x0000_i1032" DrawAspect="Content" ObjectID="_1747569179" r:id="rId20"/>
        </w:object>
      </w:r>
    </w:p>
    <w:p w14:paraId="2F51F30C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этом случае оптимальная стратегия первого игрока будет найдена по формуле:</w:t>
      </w:r>
    </w:p>
    <w:p w14:paraId="75E5EE65" w14:textId="77777777" w:rsidR="003010CD" w:rsidRPr="000375B6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42"/>
        </w:rPr>
        <w:object w:dxaOrig="1120" w:dyaOrig="920" w14:anchorId="5F458CB1">
          <v:shape id="_x0000_i1033" type="#_x0000_t75" style="width:56.4pt;height:45.6pt" o:ole="">
            <v:imagedata r:id="rId21" o:title=""/>
          </v:shape>
          <o:OLEObject Type="Embed" ProgID="Equation.DSMT4" ShapeID="_x0000_i1033" DrawAspect="Content" ObjectID="_1747569180" r:id="rId22"/>
        </w:object>
      </w:r>
      <w:r w:rsidRPr="000375B6">
        <w:rPr>
          <w:rFonts w:ascii="Times New Roman" w:hAnsi="Times New Roman" w:cs="Times New Roman"/>
          <w:sz w:val="28"/>
          <w:szCs w:val="28"/>
        </w:rPr>
        <w:t>.</w:t>
      </w:r>
    </w:p>
    <w:p w14:paraId="10F78D22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оптимальная стратегия второго игрока будет найдена по формуле:</w:t>
      </w:r>
    </w:p>
    <w:p w14:paraId="03EE0F52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42"/>
        </w:rPr>
        <w:object w:dxaOrig="1100" w:dyaOrig="920" w14:anchorId="0A334AFB">
          <v:shape id="_x0000_i1034" type="#_x0000_t75" style="width:55.2pt;height:45.6pt" o:ole="">
            <v:imagedata r:id="rId23" o:title=""/>
          </v:shape>
          <o:OLEObject Type="Embed" ProgID="Equation.DSMT4" ShapeID="_x0000_i1034" DrawAspect="Content" ObjectID="_1747569181" r:id="rId24"/>
        </w:object>
      </w:r>
      <w:r w:rsidRPr="00F82039">
        <w:rPr>
          <w:rFonts w:ascii="Times New Roman" w:hAnsi="Times New Roman" w:cs="Times New Roman"/>
          <w:sz w:val="28"/>
          <w:szCs w:val="28"/>
        </w:rPr>
        <w:t>.</w:t>
      </w:r>
    </w:p>
    <w:p w14:paraId="5ECE7895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а игры будет равна:</w:t>
      </w:r>
    </w:p>
    <w:p w14:paraId="31F4C405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30"/>
        </w:rPr>
        <w:object w:dxaOrig="1480" w:dyaOrig="800" w14:anchorId="6CD02924">
          <v:shape id="_x0000_i1035" type="#_x0000_t75" style="width:73.8pt;height:40.2pt" o:ole="">
            <v:imagedata r:id="rId25" o:title=""/>
          </v:shape>
          <o:OLEObject Type="Embed" ProgID="Equation.DSMT4" ShapeID="_x0000_i1035" DrawAspect="Content" ObjectID="_1747569182" r:id="rId2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1610D022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11085">
        <w:rPr>
          <w:position w:val="-6"/>
        </w:rPr>
        <w:object w:dxaOrig="279" w:dyaOrig="260" w14:anchorId="08C73F7F">
          <v:shape id="_x0000_i1036" type="#_x0000_t75" style="width:14.4pt;height:13.2pt" o:ole="">
            <v:imagedata r:id="rId27" o:title=""/>
          </v:shape>
          <o:OLEObject Type="Embed" ProgID="Equation.DSMT4" ShapeID="_x0000_i1036" DrawAspect="Content" ObjectID="_1747569183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– значение целевой функции, полученной в результате решения задач линейной оптимизации.</w:t>
      </w:r>
    </w:p>
    <w:p w14:paraId="1E0D5370" w14:textId="77777777" w:rsidR="003010CD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12"/>
        </w:rPr>
        <w:object w:dxaOrig="340" w:dyaOrig="480" w14:anchorId="5EDB9086">
          <v:shape id="_x0000_i1037" type="#_x0000_t75" style="width:16.8pt;height:24pt" o:ole="">
            <v:imagedata r:id="rId29" o:title=""/>
          </v:shape>
          <o:OLEObject Type="Embed" ProgID="Equation.DSMT4" ShapeID="_x0000_i1037" DrawAspect="Content" ObjectID="_1747569184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аходится прямой задачей;</w:t>
      </w:r>
    </w:p>
    <w:p w14:paraId="0046B42D" w14:textId="77777777" w:rsidR="003010CD" w:rsidRPr="009335A9" w:rsidRDefault="003010CD" w:rsidP="003010CD">
      <w:pPr>
        <w:jc w:val="both"/>
        <w:rPr>
          <w:rFonts w:ascii="Times New Roman" w:hAnsi="Times New Roman" w:cs="Times New Roman"/>
          <w:sz w:val="28"/>
          <w:szCs w:val="28"/>
        </w:rPr>
      </w:pPr>
      <w:r w:rsidRPr="00E11085">
        <w:rPr>
          <w:position w:val="-12"/>
        </w:rPr>
        <w:object w:dxaOrig="380" w:dyaOrig="480" w14:anchorId="28445706">
          <v:shape id="_x0000_i1038" type="#_x0000_t75" style="width:19.2pt;height:24pt" o:ole="">
            <v:imagedata r:id="rId31" o:title=""/>
          </v:shape>
          <o:OLEObject Type="Embed" ProgID="Equation.DSMT4" ShapeID="_x0000_i1038" DrawAspect="Content" ObjectID="_1747569185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аходится двойственной задачей.</w:t>
      </w:r>
    </w:p>
    <w:p w14:paraId="43789EA6" w14:textId="0686AB93" w:rsidR="00445796" w:rsidRDefault="00445796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7770EABC" w14:textId="41EA2150" w:rsidR="00C90271" w:rsidRDefault="00C90271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4E0CCD02" w14:textId="5C21A27D" w:rsidR="00C90271" w:rsidRDefault="00C90271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11636A4F" w14:textId="2DF20475" w:rsidR="00C90271" w:rsidRDefault="00C90271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38A1D957" w14:textId="341BBA78" w:rsidR="00C90271" w:rsidRDefault="00C90271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26CD5B99" w14:textId="2F3FB36E" w:rsidR="00C90271" w:rsidRDefault="00C90271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39D35B4D" w14:textId="7C6278BA" w:rsidR="00C90271" w:rsidRDefault="00C90271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68BE7D04" w14:textId="77777777" w:rsidR="00C90271" w:rsidRDefault="00C90271" w:rsidP="004B0ADE">
      <w:pPr>
        <w:rPr>
          <w:rFonts w:ascii="Times New Roman" w:hAnsi="Times New Roman" w:cs="Times New Roman"/>
          <w:bCs/>
          <w:sz w:val="24"/>
          <w:szCs w:val="24"/>
        </w:rPr>
      </w:pPr>
    </w:p>
    <w:p w14:paraId="78754BDA" w14:textId="2E7B20AE" w:rsidR="00445796" w:rsidRPr="003010CD" w:rsidRDefault="00445796" w:rsidP="004B0ADE">
      <w:pPr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445796">
        <w:rPr>
          <w:rFonts w:ascii="Times New Roman" w:hAnsi="Times New Roman" w:cs="Times New Roman"/>
          <w:b/>
          <w:sz w:val="36"/>
          <w:szCs w:val="36"/>
        </w:rPr>
        <w:lastRenderedPageBreak/>
        <w:t>Приложение</w:t>
      </w:r>
    </w:p>
    <w:p w14:paraId="5CB77EC1" w14:textId="77777777" w:rsidR="00C90271" w:rsidRPr="00C90271" w:rsidRDefault="00C90271" w:rsidP="00C90271">
      <w:pPr>
        <w:shd w:val="clear" w:color="auto" w:fill="2B2B2B"/>
        <w:spacing w:after="0" w:line="240" w:lineRule="auto"/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</w:pP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mport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ump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as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rom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tabulate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mport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abulate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class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olution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__m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__n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__A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[]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__b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[]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__x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[]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__c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[]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upport_matrix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de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i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__(</w:t>
      </w:r>
      <w:r w:rsidRPr="00C90271">
        <w:rPr>
          <w:rFonts w:ascii="Courier New" w:eastAsia="Times New Roman" w:hAnsi="Courier New" w:cs="Courier New"/>
          <w:color w:val="94558D"/>
          <w:sz w:val="24"/>
          <w:szCs w:val="24"/>
          <w:lang w:val="en-US" w:eastAsia="ru-RU"/>
        </w:rPr>
        <w:t>self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random.see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7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c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random.randin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0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ize=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n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b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random.randin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0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ize=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m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random.randin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-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0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0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ize=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m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n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c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c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b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b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A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de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un_for_prin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self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c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f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Шаг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алгоритма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#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{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}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tabulate(mat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able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latex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loat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.2f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f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Индекс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разрешающей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строки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{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}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f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Индекс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proofErr w:type="spellStart"/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разрещающего</w:t>
      </w:r>
      <w:proofErr w:type="spellEnd"/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столбца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{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c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}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f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Разрешающий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элемент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{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c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}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answer = [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um(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)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 xml:space="preserve">1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and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wher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+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answer.appen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mat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.size -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else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answer.appen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Промежуточное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решение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rra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answer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de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reate_support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self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zeros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9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23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= mat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= -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ey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22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ey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22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22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temp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.shap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lastRenderedPageBreak/>
        <w:t xml:space="preserve">            temp +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-= temp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return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de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implex_metho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self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t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while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any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:n -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&lt;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t +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wher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:(n -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].min())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iv_las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[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iv_last.appen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-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/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wher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iv_las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= min(filter(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lambda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x: x &gt;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iv_las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)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+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un_for_prin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line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col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/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ur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len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ur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f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ur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!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-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*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ur_col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'END OF SIMPLEX!!!: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'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t +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un_for_prin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line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min_col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return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de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reate_main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self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b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c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 xml:space="preserve">0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and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b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zeros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7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= -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: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ey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return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zeros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9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: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.shap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] = -c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: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ey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= b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return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in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lastRenderedPageBreak/>
        <w:br/>
        <w:t xml:space="preserve">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de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o_ready_double_problem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self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b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b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um(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)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 xml:space="preserve">1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and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!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wher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+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    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-= mat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* 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    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'TO READY DOUBLE PROBLEM: '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abulate(mat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able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latex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loat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.2f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retur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= b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um(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)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 xml:space="preserve">1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and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!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wher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+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       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-= mat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ndex_line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 * 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    mat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]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retur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t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de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execute(self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mp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[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.size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mp.appen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max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Верхняя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цена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игры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: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in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mp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mp.clear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for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n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range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6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.size)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mp.appen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min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i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]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Нижняя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цена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игры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: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ax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mp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beta = min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mp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β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beta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] += abs(beta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Неотрицательная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A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---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Прямая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---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tabulate(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implex_metho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reate_main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)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7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,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br/>
        <w:t xml:space="preserve">               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able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latex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loat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.2f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q = 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066279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086283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227322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175046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38538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412645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</w:t>
      </w:r>
      <w:proofErr w:type="spellStart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x</w:t>
      </w:r>
      <w:proofErr w:type="spellEnd"/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q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||y||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linalg.norm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q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lastRenderedPageBreak/>
        <w:t xml:space="preserve">        q /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linalg.norm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q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q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q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Значение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целевой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функции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1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upport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implex_metho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create_support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A.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9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23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ouble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column_stack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[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upport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4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upport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22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]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---DOUBLE MATRIX---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tabulate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ouble_mat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loat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.2f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ablefm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=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latex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ouble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 = 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to_ready_double_problem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ouble_mat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---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Двойственная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---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---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Возвращаемое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значение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---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elf.__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simplex_method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double_mat</w:t>
      </w:r>
      <w:proofErr w:type="spellEnd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m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7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=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15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 = [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316193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234683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223194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312174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148573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0118138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]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\</w:t>
      </w:r>
      <w:proofErr w:type="spellStart"/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>n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x</w:t>
      </w:r>
      <w:proofErr w:type="spellEnd"/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p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||x||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linalg.norm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p)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 /= </w:t>
      </w:r>
      <w:proofErr w:type="spellStart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np.linalg.norm</w:t>
      </w:r>
      <w:proofErr w:type="spellEnd"/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(p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p = 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p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Значение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целевой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eastAsia="ru-RU"/>
        </w:rPr>
        <w:t>функции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 xml:space="preserve"> =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>0.01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fi =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 xml:space="preserve">1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/ </w:t>
      </w:r>
      <w:r w:rsidRPr="00C90271">
        <w:rPr>
          <w:rFonts w:ascii="Courier New" w:eastAsia="Times New Roman" w:hAnsi="Courier New" w:cs="Courier New"/>
          <w:color w:val="6897BB"/>
          <w:sz w:val="24"/>
          <w:szCs w:val="24"/>
          <w:lang w:val="en-US" w:eastAsia="ru-RU"/>
        </w:rPr>
        <w:t xml:space="preserve">0.01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- abs(beta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    print(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fi = "</w:t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,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fi)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</w:r>
      <w:r w:rsidRPr="00C90271">
        <w:rPr>
          <w:rFonts w:ascii="Courier New" w:eastAsia="Times New Roman" w:hAnsi="Courier New" w:cs="Courier New"/>
          <w:color w:val="CC7832"/>
          <w:sz w:val="24"/>
          <w:szCs w:val="24"/>
          <w:lang w:val="en-US" w:eastAsia="ru-RU"/>
        </w:rPr>
        <w:t xml:space="preserve">if 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 xml:space="preserve">__name__ == </w:t>
      </w:r>
      <w:r w:rsidRPr="00C90271">
        <w:rPr>
          <w:rFonts w:ascii="Courier New" w:eastAsia="Times New Roman" w:hAnsi="Courier New" w:cs="Courier New"/>
          <w:color w:val="6A8759"/>
          <w:sz w:val="24"/>
          <w:szCs w:val="24"/>
          <w:lang w:val="en-US" w:eastAsia="ru-RU"/>
        </w:rPr>
        <w:t>"__main__"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t>:</w:t>
      </w:r>
      <w:r w:rsidRPr="00C90271">
        <w:rPr>
          <w:rFonts w:ascii="Courier New" w:eastAsia="Times New Roman" w:hAnsi="Courier New" w:cs="Courier New"/>
          <w:color w:val="A9B7C6"/>
          <w:sz w:val="24"/>
          <w:szCs w:val="24"/>
          <w:lang w:val="en-US" w:eastAsia="ru-RU"/>
        </w:rPr>
        <w:br/>
        <w:t xml:space="preserve">    Solution().execute()</w:t>
      </w:r>
    </w:p>
    <w:p w14:paraId="44A190CC" w14:textId="77777777" w:rsidR="00445796" w:rsidRPr="00445796" w:rsidRDefault="00445796" w:rsidP="00C90271">
      <w:pPr>
        <w:shd w:val="clear" w:color="auto" w:fill="2B2B2B"/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sectPr w:rsidR="00445796" w:rsidRPr="004457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BF6F3E"/>
    <w:multiLevelType w:val="hybridMultilevel"/>
    <w:tmpl w:val="D2FA67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C341AE"/>
    <w:multiLevelType w:val="hybridMultilevel"/>
    <w:tmpl w:val="DF30EA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4E4F"/>
    <w:rsid w:val="000478EC"/>
    <w:rsid w:val="00082119"/>
    <w:rsid w:val="000E4920"/>
    <w:rsid w:val="00143816"/>
    <w:rsid w:val="00151DB6"/>
    <w:rsid w:val="00225854"/>
    <w:rsid w:val="00244B5B"/>
    <w:rsid w:val="002A0EEE"/>
    <w:rsid w:val="003010CD"/>
    <w:rsid w:val="00365D5A"/>
    <w:rsid w:val="0038072B"/>
    <w:rsid w:val="004152AA"/>
    <w:rsid w:val="00445796"/>
    <w:rsid w:val="004B0ADE"/>
    <w:rsid w:val="004D55DE"/>
    <w:rsid w:val="00515A16"/>
    <w:rsid w:val="00521017"/>
    <w:rsid w:val="00596932"/>
    <w:rsid w:val="00596CA0"/>
    <w:rsid w:val="005C364E"/>
    <w:rsid w:val="006025B2"/>
    <w:rsid w:val="00650B64"/>
    <w:rsid w:val="006E0777"/>
    <w:rsid w:val="006F6A94"/>
    <w:rsid w:val="00712658"/>
    <w:rsid w:val="00806428"/>
    <w:rsid w:val="0089189B"/>
    <w:rsid w:val="008F3E99"/>
    <w:rsid w:val="008F6F42"/>
    <w:rsid w:val="009B0DD5"/>
    <w:rsid w:val="009B6D15"/>
    <w:rsid w:val="00A22A49"/>
    <w:rsid w:val="00A30178"/>
    <w:rsid w:val="00A60E76"/>
    <w:rsid w:val="00B21BD4"/>
    <w:rsid w:val="00BD4E4F"/>
    <w:rsid w:val="00BF63F7"/>
    <w:rsid w:val="00C90271"/>
    <w:rsid w:val="00CD61D6"/>
    <w:rsid w:val="00D10B10"/>
    <w:rsid w:val="00D404AE"/>
    <w:rsid w:val="00DC6D9F"/>
    <w:rsid w:val="00DF3209"/>
    <w:rsid w:val="00E31836"/>
    <w:rsid w:val="00E62954"/>
    <w:rsid w:val="00EF35A4"/>
    <w:rsid w:val="00F755DB"/>
    <w:rsid w:val="00F75B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276265"/>
  <w15:chartTrackingRefBased/>
  <w15:docId w15:val="{CCCC4711-EC0E-874F-A7C6-295A57BBB9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D4E4F"/>
    <w:pPr>
      <w:spacing w:after="160" w:line="25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D4E4F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4152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152A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List Paragraph"/>
    <w:basedOn w:val="a"/>
    <w:uiPriority w:val="34"/>
    <w:qFormat/>
    <w:rsid w:val="00CD61D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BF63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556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96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087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147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49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684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61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95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69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4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057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70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31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8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0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86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78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42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24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7</Pages>
  <Words>1219</Words>
  <Characters>6951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Kirill Pogranichny</cp:lastModifiedBy>
  <cp:revision>5</cp:revision>
  <dcterms:created xsi:type="dcterms:W3CDTF">2023-06-06T04:06:00Z</dcterms:created>
  <dcterms:modified xsi:type="dcterms:W3CDTF">2023-06-06T05:06:00Z</dcterms:modified>
</cp:coreProperties>
</file>